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1E190A7" w14:textId="77777777" w:rsidR="003B0DC6" w:rsidRDefault="003B0DC6" w:rsidP="003B0DC6">
      <w:pPr>
        <w:pStyle w:val="berschrift3"/>
        <w:numPr>
          <w:ilvl w:val="0"/>
          <w:numId w:val="0"/>
        </w:numPr>
        <w:jc w:val="left"/>
      </w:pPr>
      <w:bookmarkStart w:id="0" w:name="_Toc283061609"/>
      <w:r>
        <w:t>1.4.2. Die Produktregel</w:t>
      </w:r>
      <w:bookmarkEnd w:id="0"/>
    </w:p>
    <w:p w14:paraId="35772C64" w14:textId="77777777" w:rsidR="003B0DC6" w:rsidRDefault="003B0DC6" w:rsidP="003B0DC6">
      <w:pPr>
        <w:rPr>
          <w:b/>
          <w:color w:val="000000"/>
          <w:u w:val="single"/>
        </w:rPr>
      </w:pPr>
    </w:p>
    <w:p w14:paraId="37EEBB04" w14:textId="77777777" w:rsidR="003B0DC6" w:rsidRDefault="003B0DC6" w:rsidP="003B0DC6">
      <w:pPr>
        <w:pStyle w:val="Merksatz"/>
      </w:pPr>
      <w:r>
        <w:sym w:font="Marlett" w:char="F034"/>
      </w:r>
      <w:r>
        <w:t>Ein Produkt darf man am Allgemeinen nicht gliedweise differenzieren.</w:t>
      </w:r>
    </w:p>
    <w:p w14:paraId="5C895541" w14:textId="77777777" w:rsidR="003B0DC6" w:rsidRDefault="003B0DC6" w:rsidP="003B0DC6"/>
    <w:p w14:paraId="1B987F6C" w14:textId="77777777" w:rsidR="003B0DC6" w:rsidRDefault="003B0DC6" w:rsidP="003B0DC6">
      <w:r>
        <w:t>Es sind zwei Funktionen u(x) und v(x) an einer Stelle a differenzierbar. Der Grenzwert des Differenzenquotienten der Funktion f(x) = u(x) · v(x) lautet:</w:t>
      </w:r>
    </w:p>
    <w:p w14:paraId="445D1FC9" w14:textId="77777777" w:rsidR="003B0DC6" w:rsidRDefault="003B0DC6" w:rsidP="003B0DC6"/>
    <w:p w14:paraId="43993BC9" w14:textId="77777777" w:rsidR="003B0DC6" w:rsidRDefault="003B0DC6" w:rsidP="003B0DC6">
      <w:r w:rsidRPr="003B0DC6">
        <w:rPr>
          <w:position w:val="-22"/>
        </w:rPr>
        <w:object w:dxaOrig="4720" w:dyaOrig="580" w14:anchorId="6C6C00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6.25pt;height:29.25pt" o:ole="">
            <v:imagedata r:id="rId6" o:title=""/>
          </v:shape>
          <o:OLEObject Type="Embed" ProgID="Equation.DSMT4" ShapeID="_x0000_i1025" DrawAspect="Content" ObjectID="_1635612492" r:id="rId7"/>
        </w:object>
      </w:r>
    </w:p>
    <w:p w14:paraId="689758B9" w14:textId="77777777" w:rsidR="003B0DC6" w:rsidRDefault="003B0DC6" w:rsidP="003B0DC6"/>
    <w:p w14:paraId="11338EB9" w14:textId="77777777" w:rsidR="003B0DC6" w:rsidRDefault="003B0DC6" w:rsidP="003B0DC6">
      <w:r>
        <w:t>Wir subtrahieren im Zähler u(a) · v(a + h) und addieren es gleich wieder:</w:t>
      </w:r>
    </w:p>
    <w:p w14:paraId="01F6F6B3" w14:textId="77777777" w:rsidR="003B0DC6" w:rsidRDefault="003B0DC6" w:rsidP="003B0DC6"/>
    <w:p w14:paraId="7A62D9EF" w14:textId="77777777" w:rsidR="003B0DC6" w:rsidRDefault="003B0DC6" w:rsidP="003B0DC6">
      <w:r w:rsidRPr="003B0DC6">
        <w:rPr>
          <w:position w:val="-90"/>
        </w:rPr>
        <w:object w:dxaOrig="5780" w:dyaOrig="1860" w14:anchorId="066890C6">
          <v:shape id="_x0000_i1026" type="#_x0000_t75" style="width:288.75pt;height:93pt" o:ole="">
            <v:imagedata r:id="rId8" o:title=""/>
          </v:shape>
          <o:OLEObject Type="Embed" ProgID="Equation.DSMT4" ShapeID="_x0000_i1026" DrawAspect="Content" ObjectID="_1635612493" r:id="rId9"/>
        </w:object>
      </w:r>
    </w:p>
    <w:p w14:paraId="3D4FACC6" w14:textId="77777777" w:rsidR="003B0DC6" w:rsidRDefault="003B0DC6" w:rsidP="003B0DC6"/>
    <w:p w14:paraId="34A3F794" w14:textId="77777777" w:rsidR="003B0DC6" w:rsidRDefault="003B0DC6" w:rsidP="003B0DC6">
      <w:r>
        <w:t xml:space="preserve">Mit </w:t>
      </w:r>
      <w:r w:rsidRPr="003B0DC6">
        <w:rPr>
          <w:position w:val="-22"/>
        </w:rPr>
        <w:object w:dxaOrig="1760" w:dyaOrig="580" w14:anchorId="7486A19E">
          <v:shape id="_x0000_i1027" type="#_x0000_t75" style="width:87.75pt;height:29.25pt" o:ole="">
            <v:imagedata r:id="rId10" o:title=""/>
          </v:shape>
          <o:OLEObject Type="Embed" ProgID="Equation.DSMT4" ShapeID="_x0000_i1027" DrawAspect="Content" ObjectID="_1635612494" r:id="rId11"/>
        </w:object>
      </w:r>
      <w:r>
        <w:t xml:space="preserve"> und </w:t>
      </w:r>
      <w:r w:rsidRPr="003B0DC6">
        <w:rPr>
          <w:position w:val="-22"/>
        </w:rPr>
        <w:object w:dxaOrig="1800" w:dyaOrig="580" w14:anchorId="6BF3123F">
          <v:shape id="_x0000_i1028" type="#_x0000_t75" style="width:90pt;height:29.25pt" o:ole="">
            <v:imagedata r:id="rId12" o:title=""/>
          </v:shape>
          <o:OLEObject Type="Embed" ProgID="Equation.DSMT4" ShapeID="_x0000_i1028" DrawAspect="Content" ObjectID="_1635612495" r:id="rId13"/>
        </w:object>
      </w:r>
      <w:r>
        <w:t xml:space="preserve"> gilt:</w:t>
      </w:r>
    </w:p>
    <w:p w14:paraId="115DC5D4" w14:textId="77777777" w:rsidR="003B0DC6" w:rsidRDefault="003B0DC6" w:rsidP="003B0DC6"/>
    <w:p w14:paraId="557B206B" w14:textId="77777777" w:rsidR="003B0DC6" w:rsidRDefault="003B0DC6" w:rsidP="003B0DC6">
      <w:r w:rsidRPr="003B0DC6">
        <w:rPr>
          <w:position w:val="-8"/>
        </w:rPr>
        <w:object w:dxaOrig="2400" w:dyaOrig="279" w14:anchorId="670FF1CC">
          <v:shape id="_x0000_i1029" type="#_x0000_t75" style="width:120pt;height:14.25pt" o:ole="">
            <v:imagedata r:id="rId14" o:title=""/>
          </v:shape>
          <o:OLEObject Type="Embed" ProgID="Equation.DSMT4" ShapeID="_x0000_i1029" DrawAspect="Content" ObjectID="_1635612496" r:id="rId15"/>
        </w:object>
      </w:r>
    </w:p>
    <w:p w14:paraId="6F9790DE" w14:textId="77777777" w:rsidR="003B0DC6" w:rsidRDefault="003B0DC6" w:rsidP="003B0DC6"/>
    <w:p w14:paraId="249D9959" w14:textId="77777777" w:rsidR="003B0DC6" w:rsidRDefault="003B0DC6" w:rsidP="003B0DC6">
      <w:pPr>
        <w:pStyle w:val="Satz"/>
      </w:pPr>
      <w:r>
        <w:t>SATZ: (PRODUKTREGEL)</w:t>
      </w:r>
      <w:r>
        <w:tab/>
      </w:r>
      <w:r>
        <w:br/>
        <w:t>Wenn zwei Funktionen u(x) und v(x) an der Stelle a differenzierbar sind, so ist auch die Funktion f(x) = u(x) · v(x) an der Stelle a differenzierbar und es gilt:</w:t>
      </w:r>
      <w:r>
        <w:tab/>
      </w:r>
      <w:r>
        <w:br/>
      </w:r>
      <w:r w:rsidRPr="003B0DC6">
        <w:rPr>
          <w:position w:val="-8"/>
        </w:rPr>
        <w:object w:dxaOrig="2400" w:dyaOrig="279" w14:anchorId="69BC0323">
          <v:shape id="_x0000_i1030" type="#_x0000_t75" style="width:120pt;height:14.25pt" o:ole="">
            <v:imagedata r:id="rId16" o:title=""/>
          </v:shape>
          <o:OLEObject Type="Embed" ProgID="Equation.DSMT4" ShapeID="_x0000_i1030" DrawAspect="Content" ObjectID="_1635612497" r:id="rId17"/>
        </w:object>
      </w:r>
      <w:r>
        <w:t>.</w:t>
      </w:r>
    </w:p>
    <w:p w14:paraId="4D10B92F" w14:textId="77777777" w:rsidR="003B0DC6" w:rsidRDefault="003B0DC6" w:rsidP="003B0DC6">
      <w:pPr>
        <w:pStyle w:val="Satz"/>
      </w:pPr>
    </w:p>
    <w:p w14:paraId="159D0F5A" w14:textId="77777777" w:rsidR="003B0DC6" w:rsidRDefault="003B0DC6" w:rsidP="003B0DC6">
      <w:pPr>
        <w:pStyle w:val="Merksatz"/>
      </w:pPr>
      <w:r>
        <w:sym w:font="Marlett" w:char="F034"/>
      </w:r>
      <w:r>
        <w:t>Man schreibt kurz: (u · v)’ = u’ · v + u · v’</w:t>
      </w:r>
    </w:p>
    <w:p w14:paraId="4562A9EA" w14:textId="77777777" w:rsidR="003B0DC6" w:rsidRDefault="003B0DC6" w:rsidP="003B0DC6"/>
    <w:p w14:paraId="751D5504" w14:textId="77777777" w:rsidR="00B77869" w:rsidRDefault="00B77869" w:rsidP="003B0DC6">
      <w:r>
        <w:t>Beispiel:</w:t>
      </w:r>
    </w:p>
    <w:p w14:paraId="01536096" w14:textId="77777777" w:rsidR="00B77869" w:rsidRDefault="00B77869" w:rsidP="00B77869">
      <w:pPr>
        <w:tabs>
          <w:tab w:val="left" w:pos="3402"/>
        </w:tabs>
      </w:pPr>
      <w:r w:rsidRPr="00B77869">
        <w:rPr>
          <w:position w:val="-12"/>
        </w:rPr>
        <w:object w:dxaOrig="1100" w:dyaOrig="360" w14:anchorId="6CD1425C">
          <v:shape id="_x0000_i1031" type="#_x0000_t75" style="width:54.75pt;height:18pt" o:ole="">
            <v:imagedata r:id="rId18" o:title=""/>
          </v:shape>
          <o:OLEObject Type="Embed" ProgID="Equation.DSMT4" ShapeID="_x0000_i1031" DrawAspect="Content" ObjectID="_1635612498" r:id="rId19"/>
        </w:object>
      </w:r>
      <w:r>
        <w:tab/>
      </w:r>
      <w:r w:rsidRPr="00B77869">
        <w:rPr>
          <w:position w:val="-12"/>
        </w:rPr>
        <w:object w:dxaOrig="840" w:dyaOrig="360" w14:anchorId="32EBABCC">
          <v:shape id="_x0000_i1032" type="#_x0000_t75" style="width:42pt;height:18pt" o:ole="">
            <v:imagedata r:id="rId20" o:title=""/>
          </v:shape>
          <o:OLEObject Type="Embed" ProgID="Equation.DSMT4" ShapeID="_x0000_i1032" DrawAspect="Content" ObjectID="_1635612499" r:id="rId21"/>
        </w:object>
      </w:r>
      <w:r>
        <w:tab/>
      </w:r>
      <w:r>
        <w:tab/>
      </w:r>
      <w:r w:rsidRPr="00B77869">
        <w:rPr>
          <w:position w:val="-12"/>
        </w:rPr>
        <w:object w:dxaOrig="920" w:dyaOrig="360" w14:anchorId="162A8C00">
          <v:shape id="_x0000_i1033" type="#_x0000_t75" style="width:45.75pt;height:18pt" o:ole="">
            <v:imagedata r:id="rId22" o:title=""/>
          </v:shape>
          <o:OLEObject Type="Embed" ProgID="Equation.DSMT4" ShapeID="_x0000_i1033" DrawAspect="Content" ObjectID="_1635612500" r:id="rId23"/>
        </w:object>
      </w:r>
    </w:p>
    <w:p w14:paraId="76ACFDC8" w14:textId="77777777" w:rsidR="00B77869" w:rsidRDefault="00B77869" w:rsidP="00B77869">
      <w:pPr>
        <w:tabs>
          <w:tab w:val="left" w:pos="3402"/>
        </w:tabs>
      </w:pPr>
      <w:r>
        <w:tab/>
      </w:r>
      <w:r w:rsidRPr="00B77869">
        <w:rPr>
          <w:position w:val="-12"/>
        </w:rPr>
        <w:object w:dxaOrig="840" w:dyaOrig="360" w14:anchorId="79499C23">
          <v:shape id="_x0000_i1034" type="#_x0000_t75" style="width:42pt;height:18pt" o:ole="">
            <v:imagedata r:id="rId24" o:title=""/>
          </v:shape>
          <o:OLEObject Type="Embed" ProgID="Equation.DSMT4" ShapeID="_x0000_i1034" DrawAspect="Content" ObjectID="_1635612501" r:id="rId25"/>
        </w:object>
      </w:r>
      <w:r>
        <w:tab/>
      </w:r>
      <w:r>
        <w:tab/>
      </w:r>
      <w:r w:rsidRPr="00B77869">
        <w:rPr>
          <w:position w:val="-12"/>
        </w:rPr>
        <w:object w:dxaOrig="900" w:dyaOrig="360" w14:anchorId="17F7D724">
          <v:shape id="_x0000_i1035" type="#_x0000_t75" style="width:45pt;height:18pt" o:ole="">
            <v:imagedata r:id="rId26" o:title=""/>
          </v:shape>
          <o:OLEObject Type="Embed" ProgID="Equation.DSMT4" ShapeID="_x0000_i1035" DrawAspect="Content" ObjectID="_1635612502" r:id="rId27"/>
        </w:object>
      </w:r>
    </w:p>
    <w:p w14:paraId="5F4415D0" w14:textId="77777777" w:rsidR="00B375FB" w:rsidRDefault="00B77869" w:rsidP="00B375FB">
      <w:pPr>
        <w:tabs>
          <w:tab w:val="left" w:pos="3402"/>
        </w:tabs>
      </w:pPr>
      <w:r w:rsidRPr="00B77869">
        <w:rPr>
          <w:position w:val="-34"/>
        </w:rPr>
        <w:object w:dxaOrig="1719" w:dyaOrig="780" w14:anchorId="1A052D43">
          <v:shape id="_x0000_i1036" type="#_x0000_t75" style="width:86.25pt;height:39pt" o:ole="">
            <v:imagedata r:id="rId28" o:title=""/>
          </v:shape>
          <o:OLEObject Type="Embed" ProgID="Equation.DSMT4" ShapeID="_x0000_i1036" DrawAspect="Content" ObjectID="_1635612503" r:id="rId29"/>
        </w:object>
      </w:r>
    </w:p>
    <w:p w14:paraId="24C60CAF" w14:textId="2F50156E" w:rsidR="00B375FB" w:rsidRDefault="00B375FB" w:rsidP="00B375FB">
      <w:pPr>
        <w:tabs>
          <w:tab w:val="left" w:pos="3402"/>
        </w:tabs>
      </w:pPr>
      <w:r>
        <w:tab/>
      </w:r>
      <w:r w:rsidRPr="00B77869">
        <w:rPr>
          <w:position w:val="-12"/>
        </w:rPr>
        <w:object w:dxaOrig="1219" w:dyaOrig="360" w14:anchorId="6BFE7F1E">
          <v:shape id="_x0000_i1037" type="#_x0000_t75" style="width:60.75pt;height:18pt" o:ole="">
            <v:imagedata r:id="rId30" o:title=""/>
          </v:shape>
          <o:OLEObject Type="Embed" ProgID="Equation.DSMT4" ShapeID="_x0000_i1037" DrawAspect="Content" ObjectID="_1635612504" r:id="rId31"/>
        </w:object>
      </w:r>
      <w:r>
        <w:tab/>
      </w:r>
      <w:r w:rsidRPr="00B77869">
        <w:rPr>
          <w:position w:val="-12"/>
        </w:rPr>
        <w:object w:dxaOrig="1200" w:dyaOrig="360" w14:anchorId="1D5F9AE9">
          <v:shape id="_x0000_i1038" type="#_x0000_t75" style="width:60pt;height:18pt" o:ole="">
            <v:imagedata r:id="rId32" o:title=""/>
          </v:shape>
          <o:OLEObject Type="Embed" ProgID="Equation.DSMT4" ShapeID="_x0000_i1038" DrawAspect="Content" ObjectID="_1635612505" r:id="rId33"/>
        </w:object>
      </w:r>
    </w:p>
    <w:p w14:paraId="5CE16872" w14:textId="77777777" w:rsidR="00B375FB" w:rsidRDefault="00B375FB" w:rsidP="00B375FB">
      <w:pPr>
        <w:tabs>
          <w:tab w:val="left" w:pos="3402"/>
        </w:tabs>
      </w:pPr>
      <w:r>
        <w:tab/>
      </w:r>
      <w:r w:rsidRPr="00B77869">
        <w:rPr>
          <w:position w:val="-12"/>
        </w:rPr>
        <w:object w:dxaOrig="840" w:dyaOrig="360" w14:anchorId="77C69D9B">
          <v:shape id="_x0000_i1039" type="#_x0000_t75" style="width:42pt;height:18pt" o:ole="">
            <v:imagedata r:id="rId24" o:title=""/>
          </v:shape>
          <o:OLEObject Type="Embed" ProgID="Equation.DSMT4" ShapeID="_x0000_i1039" DrawAspect="Content" ObjectID="_1635612506" r:id="rId34"/>
        </w:object>
      </w:r>
      <w:r>
        <w:tab/>
      </w:r>
      <w:r>
        <w:tab/>
      </w:r>
      <w:r w:rsidRPr="00B77869">
        <w:rPr>
          <w:position w:val="-12"/>
        </w:rPr>
        <w:object w:dxaOrig="900" w:dyaOrig="360" w14:anchorId="19992FA8">
          <v:shape id="_x0000_i1040" type="#_x0000_t75" style="width:45pt;height:18pt" o:ole="">
            <v:imagedata r:id="rId26" o:title=""/>
          </v:shape>
          <o:OLEObject Type="Embed" ProgID="Equation.DSMT4" ShapeID="_x0000_i1040" DrawAspect="Content" ObjectID="_1635612507" r:id="rId35"/>
        </w:object>
      </w:r>
    </w:p>
    <w:p w14:paraId="0E59874A" w14:textId="42CB6BB4" w:rsidR="00B375FB" w:rsidRDefault="00B375FB" w:rsidP="00B77869">
      <w:pPr>
        <w:tabs>
          <w:tab w:val="left" w:pos="3402"/>
        </w:tabs>
      </w:pPr>
      <w:r w:rsidRPr="00B375FB">
        <w:rPr>
          <w:position w:val="-36"/>
        </w:rPr>
        <w:object w:dxaOrig="2820" w:dyaOrig="840" w14:anchorId="01C27EE0">
          <v:shape id="_x0000_i1041" type="#_x0000_t75" style="width:141.75pt;height:42pt" o:ole="">
            <v:imagedata r:id="rId36" o:title=""/>
          </v:shape>
          <o:OLEObject Type="Embed" ProgID="Equation.DSMT4" ShapeID="_x0000_i1041" DrawAspect="Content" ObjectID="_1635612508" r:id="rId37"/>
        </w:object>
      </w:r>
    </w:p>
    <w:p w14:paraId="7FA34FBF" w14:textId="6E2DEF54" w:rsidR="00B77869" w:rsidRDefault="00B77869" w:rsidP="003B0DC6"/>
    <w:p w14:paraId="73435E07" w14:textId="6F9DA279" w:rsidR="00B375FB" w:rsidRDefault="00315452" w:rsidP="003B0DC6">
      <w:r w:rsidRPr="00B375FB">
        <w:rPr>
          <w:position w:val="-36"/>
        </w:rPr>
        <w:object w:dxaOrig="3159" w:dyaOrig="840" w14:anchorId="7A7B1DC3">
          <v:shape id="_x0000_i1042" type="#_x0000_t75" style="width:159pt;height:42pt" o:ole="">
            <v:imagedata r:id="rId38" o:title=""/>
          </v:shape>
          <o:OLEObject Type="Embed" ProgID="Equation.DSMT4" ShapeID="_x0000_i1042" DrawAspect="Content" ObjectID="_1635612509" r:id="rId39"/>
        </w:object>
      </w:r>
      <w:bookmarkStart w:id="1" w:name="_GoBack"/>
      <w:bookmarkEnd w:id="1"/>
    </w:p>
    <w:sectPr w:rsidR="00B375FB" w:rsidSect="003B01B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AB73BD5"/>
    <w:multiLevelType w:val="hybridMultilevel"/>
    <w:tmpl w:val="4CC80DA4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1B7FCF"/>
    <w:multiLevelType w:val="hybridMultilevel"/>
    <w:tmpl w:val="8CC86BFA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7"/>
  </w:num>
  <w:num w:numId="16">
    <w:abstractNumId w:val="11"/>
  </w:num>
  <w:num w:numId="17">
    <w:abstractNumId w:val="12"/>
  </w:num>
  <w:num w:numId="18">
    <w:abstractNumId w:val="14"/>
  </w:num>
  <w:num w:numId="19">
    <w:abstractNumId w:val="20"/>
  </w:num>
  <w:num w:numId="20">
    <w:abstractNumId w:val="16"/>
  </w:num>
  <w:num w:numId="21">
    <w:abstractNumId w:val="21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452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3C9A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0F4F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1B0"/>
    <w:rsid w:val="003B097D"/>
    <w:rsid w:val="003B0DC6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1BE0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5FB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77869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698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482C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A7D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1B606F"/>
  <w15:docId w15:val="{C64C87DC-BDF6-4BC9-BD45-8CB0AC2BA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A55D739-78EF-49AD-8B0A-C4C1CE6D1B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8</Words>
  <Characters>933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7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10-31T15:49:00Z</cp:lastPrinted>
  <dcterms:created xsi:type="dcterms:W3CDTF">2019-11-18T19:01:00Z</dcterms:created>
  <dcterms:modified xsi:type="dcterms:W3CDTF">2019-11-18T19:01:00Z</dcterms:modified>
</cp:coreProperties>
</file>